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8DDFF"/>
    <a:srgbClr val="A8B7E0"/>
    <a:srgbClr val="B7D4FF"/>
    <a:srgbClr val="C2D4FF"/>
    <a:srgbClr val="BADDFF"/>
    <a:srgbClr val="B0CFEF"/>
    <a:srgbClr val="B0D3FF"/>
    <a:srgbClr val="AD7841"/>
    <a:srgbClr val="AD7E50"/>
    <a:srgbClr val="4B62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6" d="100"/>
          <a:sy n="76" d="100"/>
        </p:scale>
        <p:origin x="137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4E26A3-2FF3-F54B-9B31-0AC92D6828AE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2E4832-13D1-0E47-9AA6-B4CE53E00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4587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603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4754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668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658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63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804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835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8132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5731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014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448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0FF88-9596-9F4D-AB61-2FEA7A4694C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831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95E74323-AB03-BB40-0B78-42F36197948A}"/>
              </a:ext>
            </a:extLst>
          </p:cNvPr>
          <p:cNvGrpSpPr/>
          <p:nvPr/>
        </p:nvGrpSpPr>
        <p:grpSpPr>
          <a:xfrm>
            <a:off x="2135958" y="2657062"/>
            <a:ext cx="4535855" cy="2051933"/>
            <a:chOff x="2240737" y="2418467"/>
            <a:chExt cx="4535855" cy="2051933"/>
          </a:xfrm>
        </p:grpSpPr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726531"/>
                </p:ext>
              </p:extLst>
            </p:nvPr>
          </p:nvGraphicFramePr>
          <p:xfrm>
            <a:off x="6362700" y="43053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300" imgH="165100" progId="Equation.DSMT4">
                    <p:embed/>
                  </p:oleObj>
                </mc:Choice>
                <mc:Fallback>
                  <p:oleObj name="Equation" r:id="rId2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362700" y="430530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51"/>
            <p:cNvGrpSpPr/>
            <p:nvPr/>
          </p:nvGrpSpPr>
          <p:grpSpPr>
            <a:xfrm>
              <a:off x="2240737" y="2418467"/>
              <a:ext cx="4535855" cy="1748573"/>
              <a:chOff x="2659571" y="1974056"/>
              <a:chExt cx="4535855" cy="1748573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2995474" y="1974056"/>
                <a:ext cx="4095173" cy="993929"/>
              </a:xfrm>
              <a:prstGeom prst="rect">
                <a:avLst/>
              </a:prstGeom>
              <a:solidFill>
                <a:srgbClr val="C8DDFF"/>
              </a:solidFill>
              <a:ln>
                <a:solidFill>
                  <a:schemeClr val="accent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>
              <a:xfrm>
                <a:off x="2885044" y="2286816"/>
                <a:ext cx="4265436" cy="515513"/>
              </a:xfrm>
              <a:custGeom>
                <a:avLst/>
                <a:gdLst>
                  <a:gd name="connsiteX0" fmla="*/ 0 w 4265436"/>
                  <a:gd name="connsiteY0" fmla="*/ 414279 h 515513"/>
                  <a:gd name="connsiteX1" fmla="*/ 377309 w 4265436"/>
                  <a:gd name="connsiteY1" fmla="*/ 244023 h 515513"/>
                  <a:gd name="connsiteX2" fmla="*/ 667193 w 4265436"/>
                  <a:gd name="connsiteY2" fmla="*/ 294639 h 515513"/>
                  <a:gd name="connsiteX3" fmla="*/ 773024 w 4265436"/>
                  <a:gd name="connsiteY3" fmla="*/ 142 h 515513"/>
                  <a:gd name="connsiteX4" fmla="*/ 943273 w 4265436"/>
                  <a:gd name="connsiteY4" fmla="*/ 253226 h 515513"/>
                  <a:gd name="connsiteX5" fmla="*/ 970881 w 4265436"/>
                  <a:gd name="connsiteY5" fmla="*/ 82969 h 515513"/>
                  <a:gd name="connsiteX6" fmla="*/ 1030699 w 4265436"/>
                  <a:gd name="connsiteY6" fmla="*/ 230218 h 515513"/>
                  <a:gd name="connsiteX7" fmla="*/ 1159536 w 4265436"/>
                  <a:gd name="connsiteY7" fmla="*/ 221015 h 515513"/>
                  <a:gd name="connsiteX8" fmla="*/ 1417211 w 4265436"/>
                  <a:gd name="connsiteY8" fmla="*/ 193406 h 515513"/>
                  <a:gd name="connsiteX9" fmla="*/ 2452511 w 4265436"/>
                  <a:gd name="connsiteY9" fmla="*/ 211812 h 515513"/>
                  <a:gd name="connsiteX10" fmla="*/ 2774604 w 4265436"/>
                  <a:gd name="connsiteY10" fmla="*/ 151992 h 515513"/>
                  <a:gd name="connsiteX11" fmla="*/ 2963259 w 4265436"/>
                  <a:gd name="connsiteY11" fmla="*/ 230218 h 515513"/>
                  <a:gd name="connsiteX12" fmla="*/ 3381980 w 4265436"/>
                  <a:gd name="connsiteY12" fmla="*/ 142789 h 515513"/>
                  <a:gd name="connsiteX13" fmla="*/ 3773094 w 4265436"/>
                  <a:gd name="connsiteY13" fmla="*/ 349858 h 515513"/>
                  <a:gd name="connsiteX14" fmla="*/ 4099788 w 4265436"/>
                  <a:gd name="connsiteY14" fmla="*/ 405076 h 515513"/>
                  <a:gd name="connsiteX15" fmla="*/ 4265436 w 4265436"/>
                  <a:gd name="connsiteY15" fmla="*/ 515513 h 515513"/>
                  <a:gd name="connsiteX16" fmla="*/ 4265436 w 4265436"/>
                  <a:gd name="connsiteY16" fmla="*/ 515513 h 5155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4265436" h="515513">
                    <a:moveTo>
                      <a:pt x="0" y="414279"/>
                    </a:moveTo>
                    <a:cubicBezTo>
                      <a:pt x="133055" y="339121"/>
                      <a:pt x="266110" y="263963"/>
                      <a:pt x="377309" y="244023"/>
                    </a:cubicBezTo>
                    <a:cubicBezTo>
                      <a:pt x="488508" y="224083"/>
                      <a:pt x="601240" y="335286"/>
                      <a:pt x="667193" y="294639"/>
                    </a:cubicBezTo>
                    <a:cubicBezTo>
                      <a:pt x="733146" y="253992"/>
                      <a:pt x="727011" y="7044"/>
                      <a:pt x="773024" y="142"/>
                    </a:cubicBezTo>
                    <a:cubicBezTo>
                      <a:pt x="819037" y="-6760"/>
                      <a:pt x="910297" y="239421"/>
                      <a:pt x="943273" y="253226"/>
                    </a:cubicBezTo>
                    <a:cubicBezTo>
                      <a:pt x="976249" y="267031"/>
                      <a:pt x="956310" y="86804"/>
                      <a:pt x="970881" y="82969"/>
                    </a:cubicBezTo>
                    <a:cubicBezTo>
                      <a:pt x="985452" y="79134"/>
                      <a:pt x="999257" y="207210"/>
                      <a:pt x="1030699" y="230218"/>
                    </a:cubicBezTo>
                    <a:cubicBezTo>
                      <a:pt x="1062142" y="253226"/>
                      <a:pt x="1095117" y="227150"/>
                      <a:pt x="1159536" y="221015"/>
                    </a:cubicBezTo>
                    <a:cubicBezTo>
                      <a:pt x="1223955" y="214880"/>
                      <a:pt x="1201715" y="194940"/>
                      <a:pt x="1417211" y="193406"/>
                    </a:cubicBezTo>
                    <a:cubicBezTo>
                      <a:pt x="1632707" y="191872"/>
                      <a:pt x="2226279" y="218714"/>
                      <a:pt x="2452511" y="211812"/>
                    </a:cubicBezTo>
                    <a:cubicBezTo>
                      <a:pt x="2678743" y="204910"/>
                      <a:pt x="2689479" y="148924"/>
                      <a:pt x="2774604" y="151992"/>
                    </a:cubicBezTo>
                    <a:cubicBezTo>
                      <a:pt x="2859729" y="155060"/>
                      <a:pt x="2862030" y="231752"/>
                      <a:pt x="2963259" y="230218"/>
                    </a:cubicBezTo>
                    <a:cubicBezTo>
                      <a:pt x="3064488" y="228684"/>
                      <a:pt x="3247008" y="122849"/>
                      <a:pt x="3381980" y="142789"/>
                    </a:cubicBezTo>
                    <a:cubicBezTo>
                      <a:pt x="3516952" y="162729"/>
                      <a:pt x="3653459" y="306143"/>
                      <a:pt x="3773094" y="349858"/>
                    </a:cubicBezTo>
                    <a:cubicBezTo>
                      <a:pt x="3892729" y="393572"/>
                      <a:pt x="4017731" y="377467"/>
                      <a:pt x="4099788" y="405076"/>
                    </a:cubicBezTo>
                    <a:cubicBezTo>
                      <a:pt x="4181845" y="432685"/>
                      <a:pt x="4237828" y="497107"/>
                      <a:pt x="4265436" y="515513"/>
                    </a:cubicBezTo>
                    <a:lnTo>
                      <a:pt x="4265436" y="515513"/>
                    </a:lnTo>
                  </a:path>
                </a:pathLst>
              </a:cu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" name="Oval 1"/>
              <p:cNvSpPr/>
              <p:nvPr/>
            </p:nvSpPr>
            <p:spPr>
              <a:xfrm>
                <a:off x="2659571" y="2539173"/>
                <a:ext cx="4535855" cy="699445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02118" y="3353297"/>
                <a:ext cx="1846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F0218309-9B50-5737-CBA9-3FD3505C391A}"/>
                </a:ext>
              </a:extLst>
            </p:cNvPr>
            <p:cNvSpPr/>
            <p:nvPr/>
          </p:nvSpPr>
          <p:spPr>
            <a:xfrm>
              <a:off x="2240737" y="3145502"/>
              <a:ext cx="4535855" cy="69944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8134446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4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5" baseType="lpstr">
      <vt:lpstr>Arial</vt:lpstr>
      <vt:lpstr>Calibri</vt:lpstr>
      <vt:lpstr>Office Theme</vt:lpstr>
      <vt:lpstr>Equation</vt:lpstr>
      <vt:lpstr>PowerPoint Presentation</vt:lpstr>
    </vt:vector>
  </TitlesOfParts>
  <Company>Old Domini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ysics Department</dc:creator>
  <cp:lastModifiedBy>Mariana Khachatryan</cp:lastModifiedBy>
  <cp:revision>22</cp:revision>
  <dcterms:created xsi:type="dcterms:W3CDTF">2018-06-07T16:41:39Z</dcterms:created>
  <dcterms:modified xsi:type="dcterms:W3CDTF">2024-11-19T20:55:40Z</dcterms:modified>
</cp:coreProperties>
</file>